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FA611E" w14:textId="2425430B" w:rsidR="00A44ADB" w:rsidRDefault="00A44ADB">
      <w:r>
        <w:rPr>
          <w:rFonts w:hint="eastAsia"/>
        </w:rPr>
        <w:t>J</w:t>
      </w:r>
    </w:p>
    <w:p w14:paraId="4489B199" w14:textId="40B8F3C5" w:rsidR="00A44ADB" w:rsidRDefault="00A44ADB">
      <w:r>
        <w:rPr>
          <w:noProof/>
        </w:rPr>
        <w:drawing>
          <wp:inline distT="0" distB="0" distL="0" distR="0" wp14:anchorId="57A91C9F" wp14:editId="3300CCAE">
            <wp:extent cx="1196340" cy="5311140"/>
            <wp:effectExtent l="0" t="0" r="381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531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8975E" w14:textId="77777777" w:rsidR="00A44ADB" w:rsidRDefault="00A44ADB"/>
    <w:p w14:paraId="5F204976" w14:textId="5C6CB069" w:rsidR="00E74D22" w:rsidRDefault="00F7543A">
      <w:r>
        <w:rPr>
          <w:rFonts w:hint="eastAsia"/>
        </w:rPr>
        <w:t>Dijkstra</w:t>
      </w:r>
      <w:r w:rsidR="00960229">
        <w:rPr>
          <w:rFonts w:hint="eastAsia"/>
        </w:rPr>
        <w:t>算法：</w:t>
      </w:r>
    </w:p>
    <w:p w14:paraId="34B5B951" w14:textId="24FE8423" w:rsidR="008A2814" w:rsidRDefault="008A2814" w:rsidP="008A2814">
      <w:r>
        <w:t>1</w:t>
      </w:r>
      <w:r>
        <w:t>）</w:t>
      </w:r>
      <w:r>
        <w:t xml:space="preserve"> </w:t>
      </w:r>
      <w:r>
        <w:t>创建一个</w:t>
      </w:r>
      <w:r>
        <w:rPr>
          <w:rFonts w:hint="eastAsia"/>
        </w:rPr>
        <w:t>动态数组</w:t>
      </w:r>
      <w:r>
        <w:t>，它</w:t>
      </w:r>
      <w:r>
        <w:rPr>
          <w:rFonts w:hint="eastAsia"/>
        </w:rPr>
        <w:t>记录</w:t>
      </w:r>
      <w:r>
        <w:t>最短路径树中包含的顶点，即计算并最终确定其与源</w:t>
      </w:r>
      <w:r w:rsidR="0017602A">
        <w:rPr>
          <w:rFonts w:hint="eastAsia"/>
        </w:rPr>
        <w:t>点</w:t>
      </w:r>
      <w:r>
        <w:t>的最小距离。</w:t>
      </w:r>
      <w:r>
        <w:t xml:space="preserve"> </w:t>
      </w:r>
      <w:r>
        <w:rPr>
          <w:rFonts w:hint="eastAsia"/>
        </w:rPr>
        <w:t>初始化</w:t>
      </w:r>
      <w:r w:rsidR="0017602A">
        <w:rPr>
          <w:rFonts w:hint="eastAsia"/>
        </w:rPr>
        <w:t>时</w:t>
      </w:r>
      <w:r>
        <w:t>这个</w:t>
      </w:r>
      <w:r>
        <w:rPr>
          <w:rFonts w:hint="eastAsia"/>
        </w:rPr>
        <w:t>数组</w:t>
      </w:r>
      <w:r>
        <w:t>是空的。</w:t>
      </w:r>
    </w:p>
    <w:p w14:paraId="3A932767" w14:textId="230A51F4" w:rsidR="008A2814" w:rsidRDefault="008A2814" w:rsidP="008A2814">
      <w:r>
        <w:t>2</w:t>
      </w:r>
      <w:r>
        <w:t>）</w:t>
      </w:r>
      <w:r>
        <w:t xml:space="preserve"> </w:t>
      </w:r>
      <w:r>
        <w:t>为输入图中的所有顶点分配一个距离值。</w:t>
      </w:r>
      <w:r>
        <w:t xml:space="preserve"> </w:t>
      </w:r>
      <w:r>
        <w:t>将所有距离值初始化为</w:t>
      </w:r>
      <w:r>
        <w:t xml:space="preserve"> INFINITE</w:t>
      </w:r>
      <w:r>
        <w:t>。</w:t>
      </w:r>
      <w:r>
        <w:t xml:space="preserve"> </w:t>
      </w:r>
      <w:r>
        <w:t>将源顶点的距离值指定为</w:t>
      </w:r>
      <w:r>
        <w:t xml:space="preserve"> 0</w:t>
      </w:r>
      <w:r>
        <w:t>，以便它首先被</w:t>
      </w:r>
      <w:r w:rsidR="0017602A">
        <w:rPr>
          <w:rFonts w:hint="eastAsia"/>
        </w:rPr>
        <w:t>检索</w:t>
      </w:r>
      <w:r>
        <w:t>。</w:t>
      </w:r>
    </w:p>
    <w:p w14:paraId="3A5B5F21" w14:textId="195AC196" w:rsidR="008A2814" w:rsidRDefault="008A2814" w:rsidP="008A2814">
      <w:r>
        <w:t xml:space="preserve">3) </w:t>
      </w:r>
      <w:r w:rsidR="0017602A">
        <w:rPr>
          <w:rFonts w:hint="eastAsia"/>
        </w:rPr>
        <w:t>动态数组</w:t>
      </w:r>
      <w:r>
        <w:t>不包括所有顶点</w:t>
      </w:r>
    </w:p>
    <w:p w14:paraId="5E5D3E1E" w14:textId="5138EBA5" w:rsidR="008A2814" w:rsidRDefault="008A2814" w:rsidP="00596182">
      <w:pPr>
        <w:ind w:firstLineChars="200" w:firstLine="480"/>
      </w:pPr>
      <w:r>
        <w:t xml:space="preserve">a) </w:t>
      </w:r>
      <w:r>
        <w:t>选择一个不存</w:t>
      </w:r>
      <w:r w:rsidR="0017602A">
        <w:rPr>
          <w:rFonts w:hint="eastAsia"/>
        </w:rPr>
        <w:t>于动态数组</w:t>
      </w:r>
      <w:r>
        <w:t>中</w:t>
      </w:r>
      <w:r w:rsidR="0017602A">
        <w:rPr>
          <w:rFonts w:hint="eastAsia"/>
        </w:rPr>
        <w:t>的顶点，它</w:t>
      </w:r>
      <w:r>
        <w:t>具有</w:t>
      </w:r>
      <w:r w:rsidR="0017602A">
        <w:rPr>
          <w:rFonts w:hint="eastAsia"/>
        </w:rPr>
        <w:t>与已在动态数组中的顶点的</w:t>
      </w:r>
      <w:r>
        <w:lastRenderedPageBreak/>
        <w:t>最</w:t>
      </w:r>
      <w:r w:rsidR="0017602A">
        <w:rPr>
          <w:rFonts w:hint="eastAsia"/>
        </w:rPr>
        <w:t>短</w:t>
      </w:r>
      <w:r>
        <w:t>距离</w:t>
      </w:r>
      <w:r w:rsidR="00A67E3E">
        <w:rPr>
          <w:rFonts w:hint="eastAsia"/>
        </w:rPr>
        <w:t>值</w:t>
      </w:r>
      <w:r>
        <w:t>。</w:t>
      </w:r>
    </w:p>
    <w:p w14:paraId="3A24E987" w14:textId="57FD59D0" w:rsidR="008A2814" w:rsidRDefault="008A2814" w:rsidP="00596182">
      <w:pPr>
        <w:ind w:firstLineChars="200" w:firstLine="480"/>
      </w:pPr>
      <w:r>
        <w:t xml:space="preserve">b) </w:t>
      </w:r>
      <w:r w:rsidR="0017602A">
        <w:rPr>
          <w:rFonts w:hint="eastAsia"/>
        </w:rPr>
        <w:t>将该顶点划入</w:t>
      </w:r>
      <w:r>
        <w:t>到</w:t>
      </w:r>
      <w:r w:rsidR="0017602A">
        <w:rPr>
          <w:rFonts w:hint="eastAsia"/>
        </w:rPr>
        <w:t>动态数组中</w:t>
      </w:r>
      <w:r>
        <w:t>。</w:t>
      </w:r>
    </w:p>
    <w:p w14:paraId="09A6A8D6" w14:textId="47BFB244" w:rsidR="00960229" w:rsidRDefault="008A2814" w:rsidP="00596182">
      <w:pPr>
        <w:ind w:firstLineChars="200" w:firstLine="480"/>
      </w:pPr>
      <w:r>
        <w:t xml:space="preserve">c) </w:t>
      </w:r>
      <w:r>
        <w:t>更新</w:t>
      </w:r>
      <w:r w:rsidR="0017602A">
        <w:rPr>
          <w:rFonts w:hint="eastAsia"/>
        </w:rPr>
        <w:t>与动态数组</w:t>
      </w:r>
      <w:r>
        <w:t>所有相邻顶点的距离值。要更新距离值，</w:t>
      </w:r>
      <w:r w:rsidR="00596182">
        <w:rPr>
          <w:rFonts w:hint="eastAsia"/>
        </w:rPr>
        <w:t>需要</w:t>
      </w:r>
      <w:r>
        <w:t>遍历所有相邻顶点。</w:t>
      </w:r>
      <w:r>
        <w:t xml:space="preserve"> </w:t>
      </w:r>
      <w:r>
        <w:t>对于每一个相邻的顶点</w:t>
      </w:r>
      <w:r>
        <w:t>v</w:t>
      </w:r>
      <w:r>
        <w:t>，如果</w:t>
      </w:r>
      <w:r>
        <w:t>u</w:t>
      </w:r>
      <w:r>
        <w:t>（距源</w:t>
      </w:r>
      <w:r w:rsidR="00596182">
        <w:rPr>
          <w:rFonts w:hint="eastAsia"/>
        </w:rPr>
        <w:t>点</w:t>
      </w:r>
      <w:r>
        <w:t>）的距离值和边</w:t>
      </w:r>
      <w:r>
        <w:t>uv</w:t>
      </w:r>
      <w:r>
        <w:t>的权重之和小于</w:t>
      </w:r>
      <w:r>
        <w:t>v</w:t>
      </w:r>
      <w:r>
        <w:t>的距离值，则更新</w:t>
      </w:r>
      <w:r w:rsidR="00596182">
        <w:rPr>
          <w:rFonts w:hint="eastAsia"/>
        </w:rPr>
        <w:t>顶点</w:t>
      </w:r>
      <w:r>
        <w:t>v</w:t>
      </w:r>
      <w:r>
        <w:t>的距离值。</w:t>
      </w:r>
    </w:p>
    <w:p w14:paraId="2026C1CF" w14:textId="0A6C6993" w:rsidR="000F4AB3" w:rsidRDefault="000F4AB3" w:rsidP="00596182">
      <w:pPr>
        <w:ind w:firstLineChars="200" w:firstLine="480"/>
      </w:pPr>
      <w:r>
        <w:t>根据算法初始化距离。</w:t>
      </w:r>
    </w:p>
    <w:p w14:paraId="2C613FAC" w14:textId="7C1AE68B" w:rsidR="000F4AB3" w:rsidRDefault="000F4AB3" w:rsidP="000F4AB3">
      <w:r w:rsidRPr="000F4AB3">
        <w:rPr>
          <w:noProof/>
        </w:rPr>
        <w:drawing>
          <wp:inline distT="0" distB="0" distL="0" distR="0" wp14:anchorId="66E81C4D" wp14:editId="519E5E33">
            <wp:extent cx="3441658" cy="2110740"/>
            <wp:effectExtent l="0" t="0" r="698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48578" cy="211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B60E7" w14:textId="71EA0163" w:rsidR="000F4AB3" w:rsidRDefault="000F4AB3" w:rsidP="000F4AB3">
      <w:r>
        <w:t>选择第一个节点并计算到相邻节点的距离。</w:t>
      </w:r>
    </w:p>
    <w:p w14:paraId="1ED07DE4" w14:textId="394415B9" w:rsidR="000F4AB3" w:rsidRDefault="000F4AB3" w:rsidP="000F4AB3">
      <w:r w:rsidRPr="000F4AB3">
        <w:rPr>
          <w:noProof/>
        </w:rPr>
        <w:drawing>
          <wp:inline distT="0" distB="0" distL="0" distR="0" wp14:anchorId="5B256194" wp14:editId="6A91E7B1">
            <wp:extent cx="3491202" cy="2186940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95258" cy="218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21D46" w14:textId="0718560C" w:rsidR="000F4AB3" w:rsidRDefault="000F4AB3" w:rsidP="000F4AB3">
      <w:r>
        <w:t>选择距离最小的下一个节点；</w:t>
      </w:r>
      <w:r>
        <w:t xml:space="preserve"> </w:t>
      </w:r>
      <w:r>
        <w:t>重复相邻节点距离计算</w:t>
      </w:r>
    </w:p>
    <w:p w14:paraId="12D27B0A" w14:textId="4BA9AC60" w:rsidR="000F4AB3" w:rsidRDefault="000F4AB3" w:rsidP="000F4AB3">
      <w:r w:rsidRPr="000F4AB3">
        <w:rPr>
          <w:noProof/>
        </w:rPr>
        <w:lastRenderedPageBreak/>
        <w:drawing>
          <wp:inline distT="0" distB="0" distL="0" distR="0" wp14:anchorId="793A5BA3" wp14:editId="7E0825D7">
            <wp:extent cx="3383280" cy="2069642"/>
            <wp:effectExtent l="0" t="0" r="762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93127" cy="2075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6CA8C" w14:textId="1AE665A9" w:rsidR="000F4AB3" w:rsidRDefault="000F4AB3" w:rsidP="000F4AB3">
      <w:r>
        <w:t>最短路径树的最终结果</w:t>
      </w:r>
    </w:p>
    <w:p w14:paraId="43301196" w14:textId="27CB9EA2" w:rsidR="000F4AB3" w:rsidRDefault="000F4AB3" w:rsidP="000F4AB3">
      <w:r w:rsidRPr="000F4AB3">
        <w:rPr>
          <w:noProof/>
        </w:rPr>
        <w:drawing>
          <wp:inline distT="0" distB="0" distL="0" distR="0" wp14:anchorId="4991765B" wp14:editId="03A7644E">
            <wp:extent cx="3324465" cy="1996440"/>
            <wp:effectExtent l="0" t="0" r="9525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32216" cy="2001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59EA2" w14:textId="06C37D5E" w:rsidR="005C0E10" w:rsidRDefault="005C0E10" w:rsidP="005C0E10">
      <w:r w:rsidRPr="005C0E10">
        <w:t>Bellman–Ford</w:t>
      </w:r>
      <w:r>
        <w:rPr>
          <w:rFonts w:hint="eastAsia"/>
        </w:rPr>
        <w:t>原理：</w:t>
      </w:r>
    </w:p>
    <w:p w14:paraId="6B3BF1DD" w14:textId="4B3032E9" w:rsidR="00EF6B43" w:rsidRDefault="00EF6B43" w:rsidP="00EF6B43">
      <w:r>
        <w:rPr>
          <w:rFonts w:hint="eastAsia"/>
        </w:rPr>
        <w:t>输入：</w:t>
      </w:r>
      <w:r>
        <w:t xml:space="preserve"> </w:t>
      </w:r>
      <w:r w:rsidR="00641659">
        <w:rPr>
          <w:rFonts w:hint="eastAsia"/>
        </w:rPr>
        <w:t>有向图</w:t>
      </w:r>
      <w:r>
        <w:t>和源顶点</w:t>
      </w:r>
      <w:r w:rsidR="002B3243">
        <w:rPr>
          <w:rFonts w:hint="eastAsia"/>
        </w:rPr>
        <w:t>。</w:t>
      </w:r>
    </w:p>
    <w:p w14:paraId="75BA9D06" w14:textId="75A3EF3B" w:rsidR="00EF6B43" w:rsidRDefault="00EF6B43" w:rsidP="00EF6B43">
      <w:r>
        <w:rPr>
          <w:rFonts w:hint="eastAsia"/>
        </w:rPr>
        <w:t>输出：</w:t>
      </w:r>
      <w:r>
        <w:t xml:space="preserve"> </w:t>
      </w:r>
      <w:r>
        <w:t>从</w:t>
      </w:r>
      <w:r>
        <w:rPr>
          <w:rFonts w:hint="eastAsia"/>
        </w:rPr>
        <w:t>源顶点</w:t>
      </w:r>
      <w:r>
        <w:t>到</w:t>
      </w:r>
      <w:r>
        <w:rPr>
          <w:rFonts w:hint="eastAsia"/>
        </w:rPr>
        <w:t>所有</w:t>
      </w:r>
      <w:r>
        <w:t>顶点的最短距离</w:t>
      </w:r>
      <w:r>
        <w:rPr>
          <w:rFonts w:hint="eastAsia"/>
        </w:rPr>
        <w:t>值</w:t>
      </w:r>
      <w:r>
        <w:t>。</w:t>
      </w:r>
      <w:r>
        <w:t xml:space="preserve"> </w:t>
      </w:r>
      <w:r>
        <w:t>如果存在负</w:t>
      </w:r>
      <w:r>
        <w:rPr>
          <w:rFonts w:hint="eastAsia"/>
        </w:rPr>
        <w:t>权重边</w:t>
      </w:r>
      <w:r>
        <w:t>，则不计算最短距离，</w:t>
      </w:r>
      <w:r w:rsidR="00DA5D00">
        <w:rPr>
          <w:rFonts w:hint="eastAsia"/>
        </w:rPr>
        <w:t>返回</w:t>
      </w:r>
      <w:r>
        <w:rPr>
          <w:rFonts w:hint="eastAsia"/>
        </w:rPr>
        <w:t>存在负权重边</w:t>
      </w:r>
      <w:r>
        <w:t>。</w:t>
      </w:r>
    </w:p>
    <w:p w14:paraId="1326E532" w14:textId="1927FB07" w:rsidR="00EF6B43" w:rsidRDefault="00EF6B43" w:rsidP="00EF6B43">
      <w:r>
        <w:t>1)</w:t>
      </w:r>
      <w:r>
        <w:t>将源</w:t>
      </w:r>
      <w:r w:rsidR="004C1C4F">
        <w:rPr>
          <w:rFonts w:hint="eastAsia"/>
        </w:rPr>
        <w:t>顶点</w:t>
      </w:r>
      <w:r>
        <w:t>到所有顶点的距离初始化为无穷大，源</w:t>
      </w:r>
      <w:r w:rsidR="004C1C4F">
        <w:rPr>
          <w:rFonts w:hint="eastAsia"/>
        </w:rPr>
        <w:t>顶点</w:t>
      </w:r>
      <w:r>
        <w:t>本身的距离初始化为</w:t>
      </w:r>
      <w:r>
        <w:t>0</w:t>
      </w:r>
      <w:r>
        <w:t>。创建一个大小为</w:t>
      </w:r>
      <w:r w:rsidR="004C1C4F">
        <w:rPr>
          <w:rFonts w:hint="eastAsia"/>
        </w:rPr>
        <w:t>V</w:t>
      </w:r>
      <w:r>
        <w:t>的</w:t>
      </w:r>
      <w:r w:rsidR="004C1C4F">
        <w:rPr>
          <w:rFonts w:hint="eastAsia"/>
        </w:rPr>
        <w:t>动态</w:t>
      </w:r>
      <w:r>
        <w:t>数组</w:t>
      </w:r>
      <w:r w:rsidR="002B3243" w:rsidRPr="002B3243">
        <w:rPr>
          <w:position w:val="-10"/>
        </w:rPr>
        <w:object w:dxaOrig="560" w:dyaOrig="320" w14:anchorId="54DC52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6.2pt" o:ole="">
            <v:imagedata r:id="rId9" o:title=""/>
          </v:shape>
          <o:OLEObject Type="Embed" ProgID="Equation.DSMT4" ShapeID="_x0000_i1025" DrawAspect="Content" ObjectID="_1698499230" r:id="rId10"/>
        </w:object>
      </w:r>
      <w:r w:rsidR="008D34FA">
        <w:rPr>
          <w:rFonts w:hint="eastAsia"/>
        </w:rPr>
        <w:t>，</w:t>
      </w:r>
      <w:r>
        <w:t>除了</w:t>
      </w:r>
      <w:r w:rsidR="00641659" w:rsidRPr="002B3243">
        <w:rPr>
          <w:position w:val="-10"/>
        </w:rPr>
        <w:object w:dxaOrig="1280" w:dyaOrig="340" w14:anchorId="4B64EFEB">
          <v:shape id="_x0000_i1026" type="#_x0000_t75" style="width:64.2pt;height:16.8pt" o:ole="">
            <v:imagedata r:id="rId11" o:title=""/>
          </v:shape>
          <o:OLEObject Type="Embed" ProgID="Equation.DSMT4" ShapeID="_x0000_i1026" DrawAspect="Content" ObjectID="_1698499231" r:id="rId12"/>
        </w:object>
      </w:r>
      <w:r>
        <w:t>其中</w:t>
      </w:r>
      <w:r w:rsidR="002B3243">
        <w:rPr>
          <w:rFonts w:hint="eastAsia"/>
        </w:rPr>
        <w:t>源</w:t>
      </w:r>
      <w:r w:rsidR="00641659">
        <w:rPr>
          <w:rFonts w:hint="eastAsia"/>
        </w:rPr>
        <w:t>顶</w:t>
      </w:r>
      <w:r w:rsidR="002B3243">
        <w:rPr>
          <w:rFonts w:hint="eastAsia"/>
        </w:rPr>
        <w:t>点值</w:t>
      </w:r>
      <w:r>
        <w:t>是</w:t>
      </w:r>
      <w:r w:rsidR="002B3243">
        <w:rPr>
          <w:rFonts w:hint="eastAsia"/>
        </w:rPr>
        <w:t>0</w:t>
      </w:r>
      <w:r>
        <w:t>之外，</w:t>
      </w:r>
      <w:r w:rsidR="008D34FA">
        <w:rPr>
          <w:rFonts w:hint="eastAsia"/>
        </w:rPr>
        <w:t>其他</w:t>
      </w:r>
      <w:r>
        <w:t>所有值都为无穷大。</w:t>
      </w:r>
    </w:p>
    <w:p w14:paraId="563365F0" w14:textId="60D65281" w:rsidR="00EF6B43" w:rsidRDefault="00EF6B43" w:rsidP="00EF6B43">
      <w:r>
        <w:t>2)</w:t>
      </w:r>
      <w:r>
        <w:t>计算最短距离。</w:t>
      </w:r>
      <w:r>
        <w:t xml:space="preserve"> </w:t>
      </w:r>
      <w:r w:rsidR="00272B40">
        <w:rPr>
          <w:rFonts w:hint="eastAsia"/>
        </w:rPr>
        <w:t>循环</w:t>
      </w:r>
      <w:r w:rsidR="00272B40">
        <w:rPr>
          <w:rFonts w:hint="eastAsia"/>
        </w:rPr>
        <w:t>V-1</w:t>
      </w:r>
      <w:r>
        <w:t>次，其中</w:t>
      </w:r>
      <w:r w:rsidR="00272B40">
        <w:rPr>
          <w:rFonts w:hint="eastAsia"/>
        </w:rPr>
        <w:t>V</w:t>
      </w:r>
      <w:r>
        <w:t>是给定图中的顶点数。</w:t>
      </w:r>
    </w:p>
    <w:p w14:paraId="388811BA" w14:textId="49F4B738" w:rsidR="00EF6B43" w:rsidRDefault="00EF6B43" w:rsidP="003C1BF6">
      <w:pPr>
        <w:ind w:firstLineChars="200" w:firstLine="480"/>
      </w:pPr>
      <w:r>
        <w:t xml:space="preserve">a) </w:t>
      </w:r>
      <w:r>
        <w:t>对每</w:t>
      </w:r>
      <w:r w:rsidR="00140428">
        <w:rPr>
          <w:rFonts w:hint="eastAsia"/>
        </w:rPr>
        <w:t>条</w:t>
      </w:r>
      <w:r>
        <w:t>边</w:t>
      </w:r>
      <w:r>
        <w:t>uv</w:t>
      </w:r>
      <w:r w:rsidR="003C1BF6">
        <w:rPr>
          <w:rFonts w:hint="eastAsia"/>
        </w:rPr>
        <w:t>，</w:t>
      </w:r>
      <w:r>
        <w:rPr>
          <w:rFonts w:hint="eastAsia"/>
        </w:rPr>
        <w:t>如果</w:t>
      </w:r>
      <w:r>
        <w:t>dist[v] &gt; dist[u] +</w:t>
      </w:r>
      <w:r>
        <w:t>边</w:t>
      </w:r>
      <w:r>
        <w:t>uv</w:t>
      </w:r>
      <w:r>
        <w:t>的权重，则更新</w:t>
      </w:r>
      <w:r>
        <w:t>dist[v]</w:t>
      </w:r>
      <w:r w:rsidR="000C1FA0">
        <w:rPr>
          <w:rFonts w:hint="eastAsia"/>
        </w:rPr>
        <w:t>，</w:t>
      </w:r>
      <w:r>
        <w:t>dist[v] = dist[u] +</w:t>
      </w:r>
      <w:r>
        <w:t>边</w:t>
      </w:r>
      <w:r>
        <w:t xml:space="preserve"> uv </w:t>
      </w:r>
      <w:r>
        <w:t>的权重</w:t>
      </w:r>
    </w:p>
    <w:p w14:paraId="086A36B8" w14:textId="77333346" w:rsidR="00EF6B43" w:rsidRDefault="00EF6B43" w:rsidP="008A5C85">
      <w:r>
        <w:t>3)</w:t>
      </w:r>
      <w:r w:rsidR="008A5C85">
        <w:rPr>
          <w:rFonts w:hint="eastAsia"/>
        </w:rPr>
        <w:t>循环中需要</w:t>
      </w:r>
      <w:r w:rsidR="000C1FA0">
        <w:rPr>
          <w:rFonts w:hint="eastAsia"/>
        </w:rPr>
        <w:t>返回</w:t>
      </w:r>
      <w:r>
        <w:t>图中是否存在负权重</w:t>
      </w:r>
      <w:r w:rsidR="000C1FA0">
        <w:rPr>
          <w:rFonts w:hint="eastAsia"/>
        </w:rPr>
        <w:t>边</w:t>
      </w:r>
      <w:r>
        <w:t>。对每</w:t>
      </w:r>
      <w:r w:rsidR="00140428">
        <w:rPr>
          <w:rFonts w:hint="eastAsia"/>
        </w:rPr>
        <w:t>条</w:t>
      </w:r>
      <w:r>
        <w:t>边</w:t>
      </w:r>
      <w:r>
        <w:t xml:space="preserve"> uv </w:t>
      </w:r>
      <w:r w:rsidR="008A5C85">
        <w:rPr>
          <w:rFonts w:hint="eastAsia"/>
        </w:rPr>
        <w:t>，</w:t>
      </w:r>
      <w:r>
        <w:rPr>
          <w:rFonts w:hint="eastAsia"/>
        </w:rPr>
        <w:t>如果</w:t>
      </w:r>
      <w:r>
        <w:t xml:space="preserve"> dist[v] &gt; dist[u] +</w:t>
      </w:r>
      <w:r>
        <w:t>边</w:t>
      </w:r>
      <w:r>
        <w:t xml:space="preserve"> uv </w:t>
      </w:r>
      <w:r>
        <w:t>的权重，则</w:t>
      </w:r>
      <w:r w:rsidR="000C1FA0">
        <w:rPr>
          <w:rFonts w:hint="eastAsia"/>
        </w:rPr>
        <w:t>返回</w:t>
      </w:r>
      <w:r>
        <w:t>“</w:t>
      </w:r>
      <w:r>
        <w:t>图包含负权重</w:t>
      </w:r>
      <w:r w:rsidR="000C1FA0">
        <w:rPr>
          <w:rFonts w:hint="eastAsia"/>
        </w:rPr>
        <w:t>边</w:t>
      </w:r>
      <w:r>
        <w:t>”</w:t>
      </w:r>
    </w:p>
    <w:p w14:paraId="1BDC9DD9" w14:textId="0C7BF427" w:rsidR="005C0E10" w:rsidRDefault="00EF6B43" w:rsidP="005C0E10">
      <w:r>
        <w:rPr>
          <w:rFonts w:hint="eastAsia"/>
        </w:rPr>
        <w:t>第</w:t>
      </w:r>
      <w:r>
        <w:t xml:space="preserve"> 3 </w:t>
      </w:r>
      <w:r>
        <w:t>步，如果图不包含负权重循环，则第</w:t>
      </w:r>
      <w:r>
        <w:t xml:space="preserve"> 2 </w:t>
      </w:r>
      <w:r>
        <w:t>步保证</w:t>
      </w:r>
      <w:r w:rsidR="001656E1">
        <w:rPr>
          <w:rFonts w:hint="eastAsia"/>
        </w:rPr>
        <w:t>得到了</w:t>
      </w:r>
      <w:r>
        <w:t>最短距离</w:t>
      </w:r>
      <w:r w:rsidR="001656E1">
        <w:rPr>
          <w:rFonts w:hint="eastAsia"/>
        </w:rPr>
        <w:t>值</w:t>
      </w:r>
      <w:r>
        <w:t>。与其他</w:t>
      </w:r>
      <w:r>
        <w:lastRenderedPageBreak/>
        <w:t>动态规划问题一样，该算法以自底向上的方式计算最短路径。首先计算路径中最多有一条边的最短距离</w:t>
      </w:r>
      <w:r w:rsidR="003077AA">
        <w:rPr>
          <w:rFonts w:hint="eastAsia"/>
        </w:rPr>
        <w:t>，</w:t>
      </w:r>
      <w:r>
        <w:t>然后，</w:t>
      </w:r>
      <w:r w:rsidR="00747270">
        <w:rPr>
          <w:rFonts w:hint="eastAsia"/>
        </w:rPr>
        <w:t>再</w:t>
      </w:r>
      <w:r>
        <w:t>计算最多有</w:t>
      </w:r>
      <w:r>
        <w:t xml:space="preserve"> 2 </w:t>
      </w:r>
      <w:r>
        <w:t>条边的最短路径，依此类推。在外循环的第</w:t>
      </w:r>
      <w:r>
        <w:t xml:space="preserve"> i </w:t>
      </w:r>
      <w:r>
        <w:t>次迭代之后，计算最多具有</w:t>
      </w:r>
      <w:r>
        <w:t xml:space="preserve"> i </w:t>
      </w:r>
      <w:r>
        <w:t>条边的最短路径。假设没有负权重</w:t>
      </w:r>
      <w:r w:rsidR="00747270">
        <w:rPr>
          <w:rFonts w:hint="eastAsia"/>
        </w:rPr>
        <w:t>边的</w:t>
      </w:r>
      <w:r>
        <w:t>循环，如果我们计算了最多有</w:t>
      </w:r>
      <w:r>
        <w:t>i</w:t>
      </w:r>
      <w:r>
        <w:t>条边的最短路径，那么对所有边的迭代保证</w:t>
      </w:r>
      <w:r w:rsidR="003077AA">
        <w:rPr>
          <w:rFonts w:hint="eastAsia"/>
        </w:rPr>
        <w:t>能得到</w:t>
      </w:r>
      <w:r>
        <w:t>最多有</w:t>
      </w:r>
      <w:r>
        <w:t xml:space="preserve"> (i+1) </w:t>
      </w:r>
      <w:r>
        <w:t>条边的最短路径</w:t>
      </w:r>
      <w:r w:rsidR="00C36F6B">
        <w:rPr>
          <w:rFonts w:hint="eastAsia"/>
        </w:rPr>
        <w:t>。</w:t>
      </w:r>
    </w:p>
    <w:p w14:paraId="0A5223F5" w14:textId="0B966634" w:rsidR="00457A71" w:rsidRPr="00747270" w:rsidRDefault="00457A71" w:rsidP="005C0E10">
      <w:r w:rsidRPr="00457A71">
        <w:rPr>
          <w:noProof/>
        </w:rPr>
        <w:drawing>
          <wp:inline distT="0" distB="0" distL="0" distR="0" wp14:anchorId="23DB94C3" wp14:editId="5051F9C1">
            <wp:extent cx="3526776" cy="3672840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35368" cy="3681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57A71" w:rsidRPr="007472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7B6A"/>
    <w:rsid w:val="000C1FA0"/>
    <w:rsid w:val="000F4AB3"/>
    <w:rsid w:val="00140428"/>
    <w:rsid w:val="001656E1"/>
    <w:rsid w:val="0017602A"/>
    <w:rsid w:val="00184160"/>
    <w:rsid w:val="00272B40"/>
    <w:rsid w:val="002778A6"/>
    <w:rsid w:val="002B3243"/>
    <w:rsid w:val="003077AA"/>
    <w:rsid w:val="00380FF0"/>
    <w:rsid w:val="003C1BF6"/>
    <w:rsid w:val="003C5DC9"/>
    <w:rsid w:val="00457A71"/>
    <w:rsid w:val="004C1C4F"/>
    <w:rsid w:val="00596182"/>
    <w:rsid w:val="005C0E10"/>
    <w:rsid w:val="00641659"/>
    <w:rsid w:val="00747270"/>
    <w:rsid w:val="008A2814"/>
    <w:rsid w:val="008A5C85"/>
    <w:rsid w:val="008D34FA"/>
    <w:rsid w:val="009521EE"/>
    <w:rsid w:val="00960229"/>
    <w:rsid w:val="00A44ADB"/>
    <w:rsid w:val="00A67E3E"/>
    <w:rsid w:val="00A75302"/>
    <w:rsid w:val="00AE7B6A"/>
    <w:rsid w:val="00B51D54"/>
    <w:rsid w:val="00C36F6B"/>
    <w:rsid w:val="00DA5D00"/>
    <w:rsid w:val="00DF089A"/>
    <w:rsid w:val="00E74D22"/>
    <w:rsid w:val="00EF6B43"/>
    <w:rsid w:val="00F21FDD"/>
    <w:rsid w:val="00F754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6A9942"/>
  <w15:chartTrackingRefBased/>
  <w15:docId w15:val="{0967A867-95F8-4D41-A413-AF95C65EF4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1FDD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21FD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21FDD"/>
    <w:rPr>
      <w:rFonts w:eastAsia="宋体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693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4</Pages>
  <Words>145</Words>
  <Characters>832</Characters>
  <Application>Microsoft Office Word</Application>
  <DocSecurity>0</DocSecurity>
  <Lines>6</Lines>
  <Paragraphs>1</Paragraphs>
  <ScaleCrop>false</ScaleCrop>
  <Company/>
  <LinksUpToDate>false</LinksUpToDate>
  <CharactersWithSpaces>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华龙</dc:creator>
  <cp:keywords/>
  <dc:description/>
  <cp:lastModifiedBy>李 华龙</cp:lastModifiedBy>
  <cp:revision>31</cp:revision>
  <dcterms:created xsi:type="dcterms:W3CDTF">2021-11-14T02:51:00Z</dcterms:created>
  <dcterms:modified xsi:type="dcterms:W3CDTF">2021-11-15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